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24" r:id="rId4"/>
    <p:sldId id="310" r:id="rId5"/>
    <p:sldId id="323" r:id="rId6"/>
    <p:sldId id="311" r:id="rId7"/>
    <p:sldId id="312" r:id="rId8"/>
    <p:sldId id="313" r:id="rId9"/>
    <p:sldId id="314" r:id="rId10"/>
    <p:sldId id="316" r:id="rId11"/>
    <p:sldId id="325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21324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36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0/03/2022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</a:t>
            </a:r>
            <a:r>
              <a:rPr lang="fr-FR" sz="3200" b="1" smtClean="0"/>
              <a:t>entre </a:t>
            </a:r>
            <a:r>
              <a:rPr lang="fr-FR" sz="3200" b="1" smtClean="0"/>
              <a:t>20 </a:t>
            </a:r>
            <a:r>
              <a:rPr lang="fr-FR" sz="3200" b="1" smtClean="0"/>
              <a:t>et </a:t>
            </a:r>
            <a:r>
              <a:rPr lang="fr-FR" sz="3200" b="1" smtClean="0"/>
              <a:t>35</a:t>
            </a:r>
            <a:endParaRPr lang="fr-FR" sz="3200" b="1" dirty="0" smtClean="0"/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4728754" y="3435530"/>
                <a:ext cx="2053063" cy="124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fr-FR" sz="4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sz="4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</a:rPr>
                            <m:t>𝐴𝑀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</a:rPr>
                            <m:t>63</m:t>
                          </m:r>
                        </m:den>
                      </m:f>
                    </m:oMath>
                  </m:oMathPara>
                </a14:m>
                <a:endParaRPr lang="fr-FR" sz="4000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754" y="3435530"/>
                <a:ext cx="2053063" cy="124880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15956" y="2015732"/>
            <a:ext cx="4008695" cy="962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4800" dirty="0" smtClean="0"/>
              <a:t>Calculer AM</a:t>
            </a:r>
            <a:endParaRPr lang="fr-FR" sz="48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 est-il solution de 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+ 7 =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45446999"/>
      </p:ext>
    </p:extLst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² + 4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08802" y="1963481"/>
            <a:ext cx="5217632" cy="7797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endre </a:t>
            </a: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irréductible</a:t>
            </a:r>
          </a:p>
          <a:p>
            <a:pPr marL="0" indent="0" algn="ctr">
              <a:buNone/>
            </a:pPr>
            <a:endParaRPr lang="fr-FR" sz="4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fr-FR" sz="4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fr-FR" sz="4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fr-FR" sz="4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fr-FR" sz="4400" dirty="0"/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4611188" y="2795452"/>
          <a:ext cx="3148150" cy="2132618"/>
        </p:xfrm>
        <a:graphic>
          <a:graphicData uri="http://schemas.openxmlformats.org/presentationml/2006/ole">
            <p:oleObj spid="_x0000_s10241" name="Equation" r:id="rId3" imgW="583947" imgH="393529" progId="Equation.DSMT4">
              <p:embed/>
            </p:oleObj>
          </a:graphicData>
        </a:graphic>
      </p:graphicFrame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0" y="4000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4082967619"/>
      </p:ext>
    </p:extLst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)(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+ 3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+ </a:t>
            </a: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9</a:t>
            </a:r>
          </a:p>
          <a:p>
            <a:endParaRPr lang="fr-FR" dirty="0"/>
          </a:p>
        </p:txBody>
      </p:sp>
    </p:spTree>
  </p:cSld>
  <p:clrMapOvr>
    <a:masterClrMapping/>
  </p:clrMapOvr>
  <p:transition spd="slow" advTm="25000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0 % de 75 €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Réduire de 9 %, c’est multiplier par …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4362994" y="3275002"/>
                <a:ext cx="3396892" cy="1613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sz="4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sz="4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sz="4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fr-FR" sz="4400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fr-FR" sz="4400" b="0" i="1" smtClean="0">
                              <a:latin typeface="Cambria Math"/>
                            </a:rPr>
                            <m:t> −</m:t>
                          </m:r>
                          <m:f>
                            <m:fPr>
                              <m:ctrlPr>
                                <a:rPr lang="fr-FR" sz="4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sz="4400" b="0" i="1" smtClean="0">
                                  <a:latin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fr-FR" sz="4400" b="0" i="1" smtClean="0">
                                  <a:latin typeface="Cambria Math"/>
                                </a:rPr>
                                <m:t>9</m:t>
                              </m:r>
                            </m:den>
                          </m:f>
                        </m:e>
                      </m:d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÷</m:t>
                      </m:r>
                      <m:f>
                        <m:fPr>
                          <m:ctrlPr>
                            <a:rPr lang="fr-FR" sz="4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4400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num>
                        <m:den>
                          <m:r>
                            <a:rPr lang="fr-FR" sz="44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fr-FR" sz="4400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994" y="3275002"/>
                <a:ext cx="3396892" cy="161371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756482" y="2015732"/>
            <a:ext cx="2950603" cy="10932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4800" dirty="0" smtClean="0"/>
              <a:t>Calculer</a:t>
            </a:r>
            <a:endParaRPr lang="fr-FR" sz="4800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1702524" y="2470407"/>
            <a:ext cx="974053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46 × 4 × 0,5 × (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2,5) × (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3)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03</TotalTime>
  <Words>116</Words>
  <Application>Microsoft Office PowerPoint</Application>
  <PresentationFormat>Personnalisé</PresentationFormat>
  <Paragraphs>36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77</cp:revision>
  <dcterms:created xsi:type="dcterms:W3CDTF">2017-10-13T11:15:43Z</dcterms:created>
  <dcterms:modified xsi:type="dcterms:W3CDTF">2022-03-10T10:03:18Z</dcterms:modified>
</cp:coreProperties>
</file>